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29268618c884cb3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075385B8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2A3D9E37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030BADE3">
          <v:shape xmlns:o="urn:schemas-microsoft-com:office:office" xmlns:v="urn:schemas-microsoft-com:vml" id="_x0000_i204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2046" DrawAspect="Content" ObjectID="_1571334981" r:id="rId101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721A9941">
          <v:shape xmlns:o="urn:schemas-microsoft-com:office:office" xmlns:v="urn:schemas-microsoft-com:vml" id="_x0000_i204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2047" DrawAspect="Content" ObjectID="_1571334982" r:id="rId101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017650E0">
          <v:shape xmlns:o="urn:schemas-microsoft-com:office:office" xmlns:v="urn:schemas-microsoft-com:vml" id="_x0000_i204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2048" DrawAspect="Content" ObjectID="_1571334983" r:id="rId101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330947F7">
          <v:shape xmlns:o="urn:schemas-microsoft-com:office:office" xmlns:v="urn:schemas-microsoft-com:vml" id="_x0000_i204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2049" DrawAspect="Content" ObjectID="_1571334984" r:id="rId101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92.bin" Id="rId1011" /><Relationship Type="http://schemas.openxmlformats.org/officeDocument/2006/relationships/oleObject" Target="/word/embeddings/oleObject993.bin" Id="rId1012" /><Relationship Type="http://schemas.openxmlformats.org/officeDocument/2006/relationships/oleObject" Target="/word/embeddings/oleObject994.bin" Id="rId1013" /><Relationship Type="http://schemas.openxmlformats.org/officeDocument/2006/relationships/oleObject" Target="/word/embeddings/oleObject995.bin" Id="rId101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